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796A" w:rsidRDefault="0068796A" w:rsidP="0068796A">
      <w:pPr>
        <w:spacing w:before="60"/>
        <w:jc w:val="center"/>
        <w:rPr>
          <w:b/>
          <w:color w:val="FF0000"/>
          <w:sz w:val="52"/>
          <w:szCs w:val="52"/>
        </w:rPr>
      </w:pPr>
      <w:r>
        <w:rPr>
          <w:b/>
          <w:color w:val="FF0000"/>
          <w:sz w:val="52"/>
          <w:szCs w:val="52"/>
        </w:rPr>
        <w:t>LIÊN KẾT ION -</w:t>
      </w:r>
      <w:r w:rsidRPr="0068796A">
        <w:rPr>
          <w:b/>
          <w:color w:val="FF0000"/>
          <w:sz w:val="52"/>
          <w:szCs w:val="52"/>
        </w:rPr>
        <w:t xml:space="preserve"> TINH THỂ ION</w:t>
      </w:r>
    </w:p>
    <w:p w:rsidR="0068796A" w:rsidRPr="00811293" w:rsidRDefault="0068796A" w:rsidP="0068796A">
      <w:pPr>
        <w:spacing w:before="60"/>
        <w:jc w:val="center"/>
        <w:rPr>
          <w:b/>
          <w:i/>
          <w:color w:val="00B050"/>
          <w:sz w:val="28"/>
          <w:szCs w:val="28"/>
        </w:rPr>
      </w:pPr>
      <w:r w:rsidRPr="00811293">
        <w:rPr>
          <w:b/>
          <w:i/>
          <w:color w:val="00B050"/>
          <w:sz w:val="28"/>
          <w:szCs w:val="28"/>
        </w:rPr>
        <w:t>(44 câu trắc nghiệm)</w:t>
      </w:r>
    </w:p>
    <w:p w:rsidR="00AF4363" w:rsidRDefault="00AF4363" w:rsidP="00AF4363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 xml:space="preserve">Câu </w:t>
      </w:r>
      <w:r w:rsidR="00096A11">
        <w:rPr>
          <w:b/>
          <w:color w:val="0000FF"/>
        </w:rPr>
        <w:t>1</w:t>
      </w:r>
      <w:r w:rsidRPr="00B318CA">
        <w:rPr>
          <w:b/>
          <w:color w:val="0000FF"/>
        </w:rPr>
        <w:t>:</w:t>
      </w:r>
      <w:r>
        <w:rPr>
          <w:color w:val="000000"/>
        </w:rPr>
        <w:t xml:space="preserve"> </w:t>
      </w:r>
      <w:r w:rsidRPr="004A7D73">
        <w:rPr>
          <w:color w:val="000000"/>
        </w:rPr>
        <w:t>Tìm phát biểu đúng: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iên kết ion được hình thành do lực hút tĩnh điện giữa ion dương và ion âm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iên kết ion được hình thành giữa phân tử phân cực với phân tử phân cực khác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Liên kết ion được hình thành do lực hút giữa một phân tử với một phân tử khác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Liên kết ion được hình thành do lực hút giữa một nguyên tử với một nguyên tử khác</w:t>
      </w:r>
    </w:p>
    <w:p w:rsidR="00AF4363" w:rsidRDefault="00096A11" w:rsidP="00AF4363">
      <w:pPr>
        <w:spacing w:before="60"/>
        <w:jc w:val="both"/>
        <w:rPr>
          <w:color w:val="000000"/>
        </w:rPr>
      </w:pPr>
      <w:r>
        <w:rPr>
          <w:b/>
          <w:color w:val="0000FF"/>
        </w:rPr>
        <w:t>Câu 2</w:t>
      </w:r>
      <w:r w:rsidR="00AF4363" w:rsidRPr="00B318CA">
        <w:rPr>
          <w:b/>
          <w:color w:val="0000FF"/>
        </w:rPr>
        <w:t>:</w:t>
      </w:r>
      <w:r w:rsidR="00AF4363">
        <w:rPr>
          <w:color w:val="000000"/>
        </w:rPr>
        <w:t xml:space="preserve"> </w:t>
      </w:r>
      <w:r w:rsidR="00AF4363" w:rsidRPr="004A7D73">
        <w:rPr>
          <w:color w:val="000000"/>
        </w:rPr>
        <w:t>Hợp chất ion có (những) tính chất :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à chất rắn, có nhiệt độ nóng chảy cao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Dẫn điện ở trạng thái nóng chảy hay dung dịch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Thường dễ hòa tan trong nước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ả 3 tính chất trên.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:</w:t>
      </w:r>
      <w:r>
        <w:rPr>
          <w:color w:val="000000"/>
        </w:rPr>
        <w:t xml:space="preserve"> </w:t>
      </w:r>
      <w:r w:rsidRPr="004A7D73">
        <w:rPr>
          <w:color w:val="000000"/>
        </w:rPr>
        <w:t>Phân tử nào sau đây có liên kết phân cực nhất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 xml:space="preserve">F2O 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 xml:space="preserve">Cl2O 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 xml:space="preserve">ClF 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O2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:</w:t>
      </w:r>
      <w:r>
        <w:rPr>
          <w:color w:val="000000"/>
        </w:rPr>
        <w:t xml:space="preserve"> </w:t>
      </w:r>
      <w:r w:rsidRPr="004A7D73">
        <w:rPr>
          <w:color w:val="000000"/>
        </w:rPr>
        <w:t>Liên kết trong phân tử chất nào sau đây mang nhiều tính chất của liên kết ion nhất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 xml:space="preserve">LiCl 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 xml:space="preserve">NaCl 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 xml:space="preserve">KCl 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sCl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5:</w:t>
      </w:r>
      <w:r>
        <w:rPr>
          <w:color w:val="000000"/>
        </w:rPr>
        <w:t xml:space="preserve"> </w:t>
      </w:r>
      <w:r w:rsidRPr="004A7D73">
        <w:rPr>
          <w:color w:val="000000"/>
        </w:rPr>
        <w:t>Các chất trong dãy nào sau đây đều có liên kết ion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KBr, CS2, MgS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KBr, MgO, K2O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H2O, K2O, CO2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H4, HBr, CO2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6:</w:t>
      </w:r>
      <w:r>
        <w:rPr>
          <w:color w:val="000000"/>
        </w:rPr>
        <w:t xml:space="preserve"> </w:t>
      </w:r>
      <w:r w:rsidRPr="004A7D73">
        <w:rPr>
          <w:color w:val="000000"/>
        </w:rPr>
        <w:t>Hợp chất trong phân tử có liên kết ion là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 xml:space="preserve">HCl 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H3 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 xml:space="preserve">H2O 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H4Cl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7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ử của nguyên tố X có cấu hình electron 1s22s22p63s23p64s1, nguyên tử của nguyên tố Y có cấu hình electron 1s22s22p5. Liên kết hóa học giữa nguyên tử X và nguyên tử Y thuộc loại liên kết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 xml:space="preserve">kim loại. 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 xml:space="preserve">cộng hóa trị. 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 xml:space="preserve">ion. 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ho – nhận.</w:t>
      </w:r>
    </w:p>
    <w:p w:rsidR="00B318CA" w:rsidRPr="004A7D73" w:rsidRDefault="00B318CA" w:rsidP="00B318CA">
      <w:pPr>
        <w:shd w:val="clear" w:color="auto" w:fill="FFFFFF"/>
        <w:spacing w:after="240" w:line="360" w:lineRule="atLeast"/>
        <w:ind w:right="48"/>
        <w:jc w:val="both"/>
        <w:rPr>
          <w:color w:val="000000"/>
        </w:rPr>
      </w:pPr>
      <w:r w:rsidRPr="00B318CA">
        <w:rPr>
          <w:b/>
          <w:color w:val="0000FF"/>
        </w:rPr>
        <w:t>Câu 8:</w:t>
      </w:r>
      <w:r>
        <w:rPr>
          <w:color w:val="000000"/>
        </w:rPr>
        <w:t xml:space="preserve"> </w:t>
      </w:r>
      <w:r w:rsidRPr="004A7D73">
        <w:rPr>
          <w:color w:val="000000"/>
        </w:rPr>
        <w:t>X, Y là nh</w:t>
      </w:r>
      <w:bookmarkStart w:id="0" w:name="_GoBack"/>
      <w:bookmarkEnd w:id="0"/>
      <w:r w:rsidRPr="004A7D73">
        <w:rPr>
          <w:color w:val="000000"/>
        </w:rPr>
        <w:t>ững nguyên tố có điện tích hạt nhân lần lượt là 9, 19.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ấu hình electron lớp ngoài cùng của nguyên tử X, Y và liên kết trong hợp chất tạo thành từ X và Y là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2s22p5, 4s1 và liên kết cộng hóa trị.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2s22p3, 3s23p1 và liên kết cộng hóa trị.</w:t>
      </w:r>
    </w:p>
    <w:p w:rsidR="00B318CA" w:rsidRDefault="00B318CA" w:rsidP="00B318CA">
      <w:pPr>
        <w:tabs>
          <w:tab w:val="left" w:pos="5136"/>
        </w:tabs>
        <w:ind w:firstLine="283"/>
        <w:rPr>
          <w:color w:val="000000"/>
        </w:rPr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3s23p1, 4s1 và liên kết ion.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2s22p1, 4s1 và liên kết ion.</w:t>
      </w:r>
    </w:p>
    <w:p w:rsidR="00AF4363" w:rsidRDefault="00096A11" w:rsidP="00AF4363">
      <w:pPr>
        <w:spacing w:before="60"/>
        <w:jc w:val="both"/>
        <w:rPr>
          <w:color w:val="000000"/>
        </w:rPr>
      </w:pPr>
      <w:r>
        <w:rPr>
          <w:b/>
          <w:color w:val="0000FF"/>
        </w:rPr>
        <w:t>Câu 9</w:t>
      </w:r>
      <w:r w:rsidR="00AF4363" w:rsidRPr="00B318CA">
        <w:rPr>
          <w:b/>
          <w:color w:val="0000FF"/>
        </w:rPr>
        <w:t>:</w:t>
      </w:r>
      <w:r w:rsidR="00AF4363">
        <w:rPr>
          <w:color w:val="000000"/>
        </w:rPr>
        <w:t xml:space="preserve"> </w:t>
      </w:r>
      <w:r w:rsidR="00AF4363" w:rsidRPr="004A7D73">
        <w:rPr>
          <w:color w:val="000000"/>
        </w:rPr>
        <w:t>Liên kết ion được tạo thành giữa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hai nguyên tử kim loại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hai nguyên tử phi kim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một nguyên tử kim loại mạnh và một nguyên tử phi kim mạnh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một nguyên tử kim loại yếu và một nguyên tử phi kim yếu.</w:t>
      </w:r>
    </w:p>
    <w:p w:rsidR="00AF4363" w:rsidRDefault="00096A11" w:rsidP="00AF4363">
      <w:pPr>
        <w:spacing w:before="60"/>
        <w:jc w:val="both"/>
        <w:rPr>
          <w:color w:val="000000"/>
        </w:rPr>
      </w:pPr>
      <w:r>
        <w:rPr>
          <w:b/>
          <w:color w:val="0000FF"/>
        </w:rPr>
        <w:t>Câu 10</w:t>
      </w:r>
      <w:r w:rsidR="00AF4363" w:rsidRPr="00B318CA">
        <w:rPr>
          <w:b/>
          <w:color w:val="0000FF"/>
        </w:rPr>
        <w:t>:</w:t>
      </w:r>
      <w:r w:rsidR="00AF4363">
        <w:rPr>
          <w:color w:val="000000"/>
        </w:rPr>
        <w:t xml:space="preserve"> </w:t>
      </w:r>
      <w:r w:rsidR="00AF4363" w:rsidRPr="004A7D73">
        <w:rPr>
          <w:color w:val="000000"/>
        </w:rPr>
        <w:t>Trong tinh thể NaCl, nguyên tố Na và Cl ở dạng ion và có sô electron lần lượt là</w:t>
      </w:r>
    </w:p>
    <w:p w:rsidR="00AF4363" w:rsidRDefault="00AF4363" w:rsidP="00AF4363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 xml:space="preserve">10 và 18 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 xml:space="preserve">12 và 16 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0 và 10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1 và 17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11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ử của nguyên tố A và nguyên tố B có cấu hình electron lớp ngoài cùng lần lượt là ns</w:t>
      </w:r>
      <w:r w:rsidRPr="004A7D73">
        <w:rPr>
          <w:color w:val="000000"/>
          <w:position w:val="6"/>
        </w:rPr>
        <w:t>2</w:t>
      </w:r>
      <w:r w:rsidRPr="004A7D73">
        <w:rPr>
          <w:color w:val="000000"/>
        </w:rPr>
        <w:t>np</w:t>
      </w:r>
      <w:r w:rsidRPr="004A7D73">
        <w:rPr>
          <w:color w:val="000000"/>
          <w:position w:val="6"/>
        </w:rPr>
        <w:t>5</w:t>
      </w:r>
      <w:r w:rsidRPr="004A7D73">
        <w:rPr>
          <w:color w:val="000000"/>
        </w:rPr>
        <w:t xml:space="preserve"> và ns</w:t>
      </w:r>
      <w:r w:rsidRPr="004A7D73">
        <w:rPr>
          <w:color w:val="000000"/>
          <w:position w:val="6"/>
        </w:rPr>
        <w:t>1</w:t>
      </w:r>
      <w:r w:rsidRPr="004A7D73">
        <w:rPr>
          <w:color w:val="000000"/>
        </w:rPr>
        <w:t>. Liên kết hóa học được hình thành giữa A và B là :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iên kết ion.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iên kết cộng hóa trị.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Liên kết cho – nhận.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Liên kết hiđro.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12:</w:t>
      </w:r>
      <w:r>
        <w:rPr>
          <w:color w:val="000000"/>
        </w:rPr>
        <w:t xml:space="preserve"> </w:t>
      </w:r>
      <w:r w:rsidRPr="004A7D73">
        <w:rPr>
          <w:color w:val="000000"/>
        </w:rPr>
        <w:t>Anion X</w:t>
      </w:r>
      <w:r w:rsidRPr="004A7D73">
        <w:rPr>
          <w:color w:val="000000"/>
          <w:position w:val="6"/>
        </w:rPr>
        <w:t>-</w:t>
      </w:r>
      <w:r w:rsidRPr="004A7D73">
        <w:rPr>
          <w:color w:val="000000"/>
        </w:rPr>
        <w:t xml:space="preserve"> có cấu hình electron là 1s</w:t>
      </w:r>
      <w:r w:rsidRPr="004A7D73">
        <w:rPr>
          <w:color w:val="000000"/>
          <w:position w:val="6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6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6"/>
        </w:rPr>
        <w:t>6</w:t>
      </w:r>
      <w:r w:rsidRPr="004A7D73">
        <w:rPr>
          <w:color w:val="000000"/>
        </w:rPr>
        <w:t xml:space="preserve"> liên kết với nguyên tửu natri để tạo thành hợp chất NaX. Loại liên kết trong hợp chất này là: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iên kết cộng hóa trị có cực.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iên kết cộng hóa trị không cực.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Liên kết ion.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Liên kết cho - nhận.</w:t>
      </w:r>
    </w:p>
    <w:p w:rsidR="00206978" w:rsidRDefault="00B318CA" w:rsidP="00206978">
      <w:pPr>
        <w:tabs>
          <w:tab w:val="left" w:pos="412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line="360" w:lineRule="auto"/>
      </w:pPr>
      <w:r w:rsidRPr="00B318CA">
        <w:rPr>
          <w:b/>
          <w:color w:val="0000FF"/>
        </w:rPr>
        <w:t>Câu 13:</w:t>
      </w:r>
      <w:r w:rsidR="00206978">
        <w:t xml:space="preserve"> Phân tử nào sau đây được hình thành từ liên kết ion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HCl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KCl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Cl</w:t>
      </w:r>
      <w:r w:rsidRPr="004A7D73">
        <w:rPr>
          <w:color w:val="000000"/>
          <w:position w:val="-5"/>
        </w:rPr>
        <w:t>3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SO</w:t>
      </w:r>
      <w:r w:rsidRPr="004A7D73">
        <w:rPr>
          <w:color w:val="000000"/>
          <w:position w:val="-5"/>
        </w:rPr>
        <w:t>2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14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ử nào dưới đây cần nhường 2 electron để đạt cấu trúc ion bền 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A(Z = 8)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B( Z = 9)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C(Z= 11)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D(Z =12)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15:</w:t>
      </w:r>
      <w:r>
        <w:rPr>
          <w:color w:val="000000"/>
        </w:rPr>
        <w:t xml:space="preserve"> </w:t>
      </w:r>
      <w:r w:rsidRPr="004A7D73">
        <w:rPr>
          <w:color w:val="000000"/>
        </w:rPr>
        <w:t>Sự kết hợp của các nguyên tử nào dưới đây KHÔNG thể tạo hợp chất dạng X</w:t>
      </w:r>
      <w:r w:rsidRPr="004A7D73">
        <w:rPr>
          <w:color w:val="000000"/>
          <w:position w:val="-9"/>
        </w:rPr>
        <w:object w:dxaOrig="16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8pt" o:ole="">
            <v:imagedata r:id="rId8" o:title=""/>
          </v:shape>
          <o:OLEObject Type="Embed" ProgID="Equation.DSMT4" ShapeID="_x0000_i1025" DrawAspect="Content" ObjectID="_1626179075" r:id="rId9"/>
        </w:object>
      </w:r>
      <w:r w:rsidRPr="004A7D73">
        <w:rPr>
          <w:color w:val="000000"/>
        </w:rPr>
        <w:t>O</w:t>
      </w:r>
      <w:r w:rsidRPr="004A7D73">
        <w:rPr>
          <w:color w:val="000000"/>
          <w:position w:val="-3"/>
        </w:rPr>
        <w:object w:dxaOrig="240" w:dyaOrig="300">
          <v:shape id="_x0000_i1026" type="#_x0000_t75" style="width:12pt;height:15pt" o:ole="">
            <v:imagedata r:id="rId10" o:title=""/>
          </v:shape>
          <o:OLEObject Type="Embed" ProgID="Equation.DSMT4" ShapeID="_x0000_i1026" DrawAspect="Content" ObjectID="_1626179076" r:id="rId11"/>
        </w:object>
      </w:r>
      <w:r w:rsidRPr="004A7D73">
        <w:rPr>
          <w:color w:val="000000"/>
        </w:rPr>
        <w:t xml:space="preserve"> hoặc X</w:t>
      </w:r>
      <w:r w:rsidRPr="004A7D73">
        <w:rPr>
          <w:color w:val="000000"/>
          <w:position w:val="-3"/>
        </w:rPr>
        <w:object w:dxaOrig="240" w:dyaOrig="300">
          <v:shape id="_x0000_i1027" type="#_x0000_t75" style="width:12pt;height:15pt" o:ole="">
            <v:imagedata r:id="rId12" o:title=""/>
          </v:shape>
          <o:OLEObject Type="Embed" ProgID="Equation.DSMT4" ShapeID="_x0000_i1027" DrawAspect="Content" ObjectID="_1626179077" r:id="rId13"/>
        </w:object>
      </w:r>
      <w:r w:rsidRPr="004A7D73">
        <w:rPr>
          <w:color w:val="000000"/>
        </w:rPr>
        <w:t>Y</w:t>
      </w:r>
      <w:r w:rsidRPr="004A7D73">
        <w:rPr>
          <w:color w:val="000000"/>
          <w:position w:val="-9"/>
        </w:rPr>
        <w:object w:dxaOrig="165" w:dyaOrig="360">
          <v:shape id="_x0000_i1028" type="#_x0000_t75" style="width:8.25pt;height:18pt" o:ole="">
            <v:imagedata r:id="rId14" o:title=""/>
          </v:shape>
          <o:OLEObject Type="Embed" ProgID="Equation.DSMT4" ShapeID="_x0000_i1028" DrawAspect="Content" ObjectID="_1626179078" r:id="rId15"/>
        </w:object>
      </w:r>
      <w:r w:rsidRPr="004A7D73">
        <w:rPr>
          <w:color w:val="000000"/>
        </w:rPr>
        <w:t xml:space="preserve"> 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lastRenderedPageBreak/>
        <w:t xml:space="preserve">A. </w:t>
      </w:r>
      <w:r w:rsidRPr="004A7D73">
        <w:rPr>
          <w:color w:val="000000"/>
        </w:rPr>
        <w:t>Na và O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K và S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Ca và O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a và Cl</w:t>
      </w:r>
    </w:p>
    <w:p w:rsidR="00B318CA" w:rsidRPr="004A7D73" w:rsidRDefault="00B318CA" w:rsidP="00B318CA">
      <w:pPr>
        <w:pStyle w:val="Normal0"/>
        <w:jc w:val="both"/>
        <w:rPr>
          <w:rFonts w:ascii="Times New Roman" w:hAnsi="Times New Roman" w:cs="Times New Roman"/>
          <w:color w:val="000000"/>
          <w:szCs w:val="24"/>
        </w:rPr>
      </w:pPr>
      <w:r w:rsidRPr="00B318CA">
        <w:rPr>
          <w:rFonts w:ascii="Times New Roman" w:hAnsi="Times New Roman" w:cs="Times New Roman"/>
          <w:b/>
          <w:color w:val="0000FF"/>
          <w:szCs w:val="24"/>
        </w:rPr>
        <w:t>Câu 16:</w:t>
      </w:r>
      <w:r>
        <w:rPr>
          <w:rFonts w:ascii="Times New Roman" w:hAnsi="Times New Roman" w:cs="Times New Roman"/>
          <w:color w:val="000000"/>
          <w:szCs w:val="24"/>
        </w:rPr>
        <w:t xml:space="preserve"> </w:t>
      </w:r>
      <w:r w:rsidRPr="004A7D73">
        <w:rPr>
          <w:rFonts w:ascii="Times New Roman" w:hAnsi="Times New Roman" w:cs="Times New Roman"/>
          <w:color w:val="000000"/>
          <w:szCs w:val="24"/>
        </w:rPr>
        <w:t xml:space="preserve">Cho nguyên tố clo (Z = 17). Cấu hình electron của nguyên tử clo là: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5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17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clo (Z = 17). Khi hình thành ion 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nguyên tử clo: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guyên tử clo đã nhường một electron hóa trị ở phân lớp 4s</w:t>
      </w:r>
      <w:r w:rsidRPr="004A7D73">
        <w:rPr>
          <w:color w:val="000000"/>
          <w:position w:val="5"/>
        </w:rPr>
        <w:t>1</w:t>
      </w:r>
      <w:r w:rsidRPr="004A7D73">
        <w:rPr>
          <w:color w:val="000000"/>
        </w:rPr>
        <w:t xml:space="preserve"> để đạt được cấu hình electron bão hòa của nguyên tử khí hiếm ngay sau nó.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guyên tử clo đã nhận thêm một electron ở phân lớp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 xml:space="preserve"> để đạt được cấu hình electron bão hòa của nguyên tử khí hiếm ngay trước nó.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guyên tử clo đã nhường một electron ở phân lớp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 xml:space="preserve"> để đạt được cấu hình electron bão hòa của nguyên tử khí hiếm ngay sau nó.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guyên tử clo đã nhận thêm một electron để đạt được cấu hình electron bão hòa của nguyên tử khí hiếm ngay sau nó.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18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clo (Z = 17). Cấu hình electron của ion 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là: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19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kali (Z = 19). Cấu hình electron của nguyên tử kali là: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1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20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kali (Z = 19). Khi hình thành ion K</w:t>
      </w:r>
      <w:r w:rsidRPr="004A7D73">
        <w:rPr>
          <w:color w:val="000000"/>
          <w:position w:val="5"/>
        </w:rPr>
        <w:t xml:space="preserve">+ </w:t>
      </w:r>
      <w:r w:rsidRPr="004A7D73">
        <w:rPr>
          <w:color w:val="000000"/>
        </w:rPr>
        <w:t>: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guyên tử kali đã nhường một electron hóa trị ở phân lớp 4s</w:t>
      </w:r>
      <w:r w:rsidRPr="004A7D73">
        <w:rPr>
          <w:color w:val="000000"/>
          <w:position w:val="5"/>
        </w:rPr>
        <w:t>1</w:t>
      </w:r>
      <w:r w:rsidRPr="004A7D73">
        <w:rPr>
          <w:color w:val="000000"/>
        </w:rPr>
        <w:t xml:space="preserve"> để đạt được cấu hình electron bão hòa của nguyên tử khí hiếm ngay sau nó.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guyên tử kali đã nhận thêm một electron để đạt được cấu hình electron bão hòa của nguyên tử khí hiếm ngay trước nó.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guyên tử kali đã nhường một electron hóa trị ở phân lớp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 xml:space="preserve"> để đạt được cấu hình electron bão hòa của nguyên tử khí hiếm ngay sau nó.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guyên tử kali đã nhận thêm năm electron để đạt được cấu hình electron bão hòa của nguyên tử khí hiếm ngay sau nó.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21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kali (Z = 19). Cấu hình electron của ion K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là :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4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1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2:</w:t>
      </w:r>
      <w:r>
        <w:rPr>
          <w:color w:val="000000"/>
        </w:rPr>
        <w:t xml:space="preserve"> </w:t>
      </w:r>
      <w:r w:rsidRPr="004A7D73">
        <w:rPr>
          <w:color w:val="000000"/>
        </w:rPr>
        <w:t>Trong ion 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: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Số electron nhiều hơn số proton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Số proton nhiều hơn số electron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Số electron bằng số proton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Số electron bằng hai lần số proton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3:</w:t>
      </w:r>
      <w:r>
        <w:rPr>
          <w:color w:val="000000"/>
        </w:rPr>
        <w:t xml:space="preserve"> </w:t>
      </w:r>
      <w:r w:rsidRPr="004A7D73">
        <w:rPr>
          <w:color w:val="000000"/>
        </w:rPr>
        <w:t>Cation M</w:t>
      </w:r>
      <w:r w:rsidRPr="004A7D73">
        <w:rPr>
          <w:color w:val="000000"/>
          <w:position w:val="5"/>
        </w:rPr>
        <w:t>2+</w:t>
      </w:r>
      <w:r w:rsidRPr="004A7D73">
        <w:rPr>
          <w:color w:val="000000"/>
        </w:rPr>
        <w:t xml:space="preserve"> có cấu hình electron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. Cấu hình electron của nguyên tử M là: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4:</w:t>
      </w:r>
      <w:r>
        <w:rPr>
          <w:color w:val="000000"/>
        </w:rPr>
        <w:t xml:space="preserve"> </w:t>
      </w:r>
      <w:r w:rsidRPr="004A7D73">
        <w:rPr>
          <w:color w:val="000000"/>
        </w:rPr>
        <w:t>Anion X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có cấu hình electron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. Cấu hình electron của nguyên tử X là: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5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5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ử M có cấu hình electron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1</w:t>
      </w:r>
      <w:r w:rsidRPr="004A7D73">
        <w:rPr>
          <w:color w:val="000000"/>
        </w:rPr>
        <w:t>. Cấu hình electron của ion M</w:t>
      </w:r>
      <w:r w:rsidRPr="004A7D73">
        <w:rPr>
          <w:color w:val="000000"/>
          <w:position w:val="5"/>
        </w:rPr>
        <w:t>3+</w:t>
      </w:r>
      <w:r w:rsidRPr="004A7D73">
        <w:rPr>
          <w:color w:val="000000"/>
        </w:rPr>
        <w:t xml:space="preserve"> là: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6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ử X có cấu hình electron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5</w:t>
      </w:r>
      <w:r w:rsidRPr="004A7D73">
        <w:rPr>
          <w:color w:val="000000"/>
        </w:rPr>
        <w:t>. Cấu hình electron của ion X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là: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7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ử R có số hiệu nguyên tử là 12. Ion R</w:t>
      </w:r>
      <w:r w:rsidRPr="004A7D73">
        <w:rPr>
          <w:color w:val="000000"/>
          <w:position w:val="5"/>
        </w:rPr>
        <w:t>2+</w:t>
      </w:r>
      <w:r w:rsidRPr="004A7D73">
        <w:rPr>
          <w:color w:val="000000"/>
        </w:rPr>
        <w:t xml:space="preserve"> tạo ra từ R có cấu hình electron là: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lastRenderedPageBreak/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8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ố X có số hiệu nguyên tử bằng 16. X tạo được ion nào sau đây?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X</w:t>
      </w:r>
      <w:r w:rsidRPr="004A7D73">
        <w:rPr>
          <w:color w:val="000000"/>
          <w:position w:val="5"/>
        </w:rPr>
        <w:t>2+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X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X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X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29:</w:t>
      </w:r>
      <w:r>
        <w:rPr>
          <w:color w:val="000000"/>
        </w:rPr>
        <w:t xml:space="preserve"> </w:t>
      </w:r>
      <w:r w:rsidRPr="004A7D73">
        <w:rPr>
          <w:color w:val="000000"/>
        </w:rPr>
        <w:t xml:space="preserve">Cho nguyên tố Na (Z = 11) và Cl (Z = 17). Cấu hình electron của các nguyên tử là: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a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  <w:position w:val="5"/>
        </w:rPr>
        <w:tab/>
      </w:r>
      <w:r w:rsidRPr="004A7D73">
        <w:rPr>
          <w:color w:val="000000"/>
        </w:rPr>
        <w:tab/>
        <w:t>Cl :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a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 xml:space="preserve"> </w:t>
      </w:r>
      <w:r w:rsidRPr="004A7D73">
        <w:rPr>
          <w:color w:val="000000"/>
        </w:rPr>
        <w:tab/>
      </w:r>
      <w:r w:rsidRPr="004A7D73">
        <w:rPr>
          <w:color w:val="000000"/>
        </w:rPr>
        <w:tab/>
        <w:t>Cl :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a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 xml:space="preserve"> </w:t>
      </w:r>
      <w:r w:rsidRPr="004A7D73">
        <w:rPr>
          <w:color w:val="000000"/>
        </w:rPr>
        <w:tab/>
        <w:t>Cl :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5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a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 xml:space="preserve"> </w:t>
      </w:r>
      <w:r w:rsidRPr="004A7D73">
        <w:rPr>
          <w:color w:val="000000"/>
        </w:rPr>
        <w:tab/>
        <w:t>Cl :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30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Na (Z = 11) và Cl (Z = 17). Liên kết hóa học giữa Na và Cl thuộc loại: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iên kết cộng hóa trị phân cực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iên kết ion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Liên kết cộng hóa trị không phân cực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Liên kết kim loại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31:</w:t>
      </w:r>
      <w:r>
        <w:rPr>
          <w:color w:val="000000"/>
        </w:rPr>
        <w:t xml:space="preserve"> </w:t>
      </w:r>
      <w:r w:rsidRPr="004A7D73">
        <w:rPr>
          <w:color w:val="000000"/>
        </w:rPr>
        <w:t xml:space="preserve">Cho nguyên tố Na (Z = 11) và Cl (Z = 17). Trong phân tử NaCl, cấu hình electron của các ion là: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ab/>
        <w:t xml:space="preserve">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  <w:position w:val="5"/>
        </w:rPr>
        <w:tab/>
      </w:r>
      <w:r w:rsidRPr="004A7D73">
        <w:rPr>
          <w:color w:val="000000"/>
        </w:rPr>
        <w:tab/>
        <w:t>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ab/>
        <w:t xml:space="preserve">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ab/>
        <w:t>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ab/>
        <w:t xml:space="preserve">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 xml:space="preserve"> </w:t>
      </w:r>
      <w:r w:rsidRPr="004A7D73">
        <w:rPr>
          <w:color w:val="000000"/>
        </w:rPr>
        <w:tab/>
        <w:t>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ab/>
        <w:t xml:space="preserve">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ab/>
        <w:t xml:space="preserve"> </w:t>
      </w:r>
      <w:r w:rsidRPr="004A7D73">
        <w:rPr>
          <w:color w:val="000000"/>
        </w:rPr>
        <w:tab/>
        <w:t>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2:</w:t>
      </w:r>
      <w:r>
        <w:rPr>
          <w:color w:val="000000"/>
        </w:rPr>
        <w:t xml:space="preserve"> </w:t>
      </w:r>
      <w:r w:rsidRPr="004A7D73">
        <w:rPr>
          <w:color w:val="000000"/>
        </w:rPr>
        <w:t>Cho các nguyên tố M (Z = 11), R (Z = 19) và X (Z = 3). Khả năng tạo ion từ nguyên tử tăng dần theo thứ tự nào sau đây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M &lt; R &lt; X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X &lt; R &lt; M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X &lt; M &lt; R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M &lt; X &lt; R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3:</w:t>
      </w:r>
      <w:r>
        <w:rPr>
          <w:color w:val="000000"/>
        </w:rPr>
        <w:t xml:space="preserve"> </w:t>
      </w:r>
      <w:r w:rsidRPr="004A7D73">
        <w:rPr>
          <w:color w:val="000000"/>
        </w:rPr>
        <w:t>Cho các nguyên tố M (Z = 11), R (Z = 19) và X (Z = 3). Các ion được tạo ra từ nguyên tử các nguyên tố trên là: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M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R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X</w:t>
      </w:r>
      <w:r w:rsidRPr="004A7D73">
        <w:rPr>
          <w:color w:val="000000"/>
          <w:position w:val="5"/>
        </w:rPr>
        <w:t>2+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M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R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X</w:t>
      </w:r>
      <w:r w:rsidRPr="004A7D73">
        <w:rPr>
          <w:color w:val="000000"/>
          <w:position w:val="5"/>
        </w:rPr>
        <w:t>+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M</w:t>
      </w:r>
      <w:r w:rsidRPr="004A7D73">
        <w:rPr>
          <w:color w:val="000000"/>
          <w:position w:val="5"/>
        </w:rPr>
        <w:t>2+</w:t>
      </w:r>
      <w:r w:rsidRPr="004A7D73">
        <w:rPr>
          <w:color w:val="000000"/>
        </w:rPr>
        <w:t xml:space="preserve">  ,  R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X</w:t>
      </w:r>
      <w:r w:rsidRPr="004A7D73">
        <w:rPr>
          <w:color w:val="000000"/>
          <w:position w:val="5"/>
        </w:rPr>
        <w:t>2+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M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R</w:t>
      </w:r>
      <w:r w:rsidRPr="004A7D73">
        <w:rPr>
          <w:color w:val="000000"/>
          <w:position w:val="5"/>
        </w:rPr>
        <w:t>2+</w:t>
      </w:r>
      <w:r w:rsidRPr="004A7D73">
        <w:rPr>
          <w:color w:val="000000"/>
        </w:rPr>
        <w:t xml:space="preserve">  ,  X</w:t>
      </w:r>
      <w:r w:rsidRPr="004A7D73">
        <w:rPr>
          <w:color w:val="000000"/>
          <w:position w:val="5"/>
        </w:rPr>
        <w:t>2+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B318CA">
        <w:rPr>
          <w:b/>
          <w:color w:val="0000FF"/>
        </w:rPr>
        <w:t>Câu 34:</w:t>
      </w:r>
      <w:r>
        <w:rPr>
          <w:color w:val="000000"/>
        </w:rPr>
        <w:t xml:space="preserve"> </w:t>
      </w:r>
      <w:r w:rsidRPr="004A7D73">
        <w:rPr>
          <w:color w:val="000000"/>
        </w:rPr>
        <w:t xml:space="preserve">Cho các nguyên tố R (Z = 8), X(Z = 9), và Z (Z = 16).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Khả năng tạo ion từ nguyên tử tăng dần theo thứ tự nào sau đây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Z &lt; R &lt; X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X &lt; R &lt; Z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X &lt; Z &lt; R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Z &lt; X &lt; R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B318CA">
        <w:rPr>
          <w:b/>
          <w:color w:val="0000FF"/>
        </w:rPr>
        <w:t>Câu 35:</w:t>
      </w:r>
      <w:r>
        <w:rPr>
          <w:color w:val="000000"/>
        </w:rPr>
        <w:t xml:space="preserve"> </w:t>
      </w:r>
      <w:r w:rsidRPr="004A7D73">
        <w:rPr>
          <w:color w:val="000000"/>
        </w:rPr>
        <w:t xml:space="preserve">Cho các nguyên tố R (Z = 8), X(Z = 9), và Z (Z = 16).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ác ion được tạo ra từ nguyên tử các nguyên tố trên là: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Z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 xml:space="preserve"> , R</w:t>
      </w:r>
      <w:r w:rsidRPr="004A7D73">
        <w:rPr>
          <w:color w:val="000000"/>
          <w:position w:val="5"/>
        </w:rPr>
        <w:t>3-</w:t>
      </w:r>
      <w:r w:rsidRPr="004A7D73">
        <w:rPr>
          <w:color w:val="000000"/>
        </w:rPr>
        <w:t xml:space="preserve"> , X</w:t>
      </w:r>
      <w:r w:rsidRPr="004A7D73">
        <w:rPr>
          <w:color w:val="000000"/>
          <w:position w:val="5"/>
        </w:rPr>
        <w:t>2-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Z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, R2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, X</w:t>
      </w:r>
      <w:r w:rsidRPr="004A7D73">
        <w:rPr>
          <w:color w:val="000000"/>
          <w:position w:val="5"/>
        </w:rPr>
        <w:t>+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Z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 xml:space="preserve"> , R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, X</w:t>
      </w:r>
      <w:r w:rsidRPr="004A7D73">
        <w:rPr>
          <w:color w:val="000000"/>
          <w:position w:val="5"/>
        </w:rPr>
        <w:t>2-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Z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 xml:space="preserve"> , R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 xml:space="preserve"> , X</w:t>
      </w:r>
      <w:r w:rsidRPr="004A7D73">
        <w:rPr>
          <w:color w:val="000000"/>
          <w:position w:val="5"/>
        </w:rPr>
        <w:t>-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6:</w:t>
      </w:r>
      <w:r>
        <w:rPr>
          <w:color w:val="000000"/>
        </w:rPr>
        <w:t xml:space="preserve"> </w:t>
      </w:r>
      <w:r w:rsidRPr="004A7D73">
        <w:rPr>
          <w:color w:val="000000"/>
        </w:rPr>
        <w:t>Khi hình thành phân tử NaCl từ natri và clo: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guyên tử natri nhường một electron cho nguyên tử clo để tạo thành các ion dương và âm tương ứng; các ion này hút nhau tạo thành phâ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Hai nguyên tử góp chung một electron với nhau tạo thành phâ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guyên tử clo nhường một electron cho nguyên tử natri để tạo thành các ion dương và âm tương ứng và hút nhau tạo thành phâ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Mỗi nguyên tử (natri và clo) góp chung 1 electron để tạo thành cặp electron chung giữa hai nguyên tử.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7:</w:t>
      </w:r>
      <w:r>
        <w:rPr>
          <w:color w:val="000000"/>
        </w:rPr>
        <w:t xml:space="preserve"> </w:t>
      </w:r>
      <w:r w:rsidRPr="004A7D73">
        <w:rPr>
          <w:color w:val="000000"/>
        </w:rPr>
        <w:t>Liên kết hoá học trong tinh thể natri clorua NaCl thuộc loại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iên kết ion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iên kết cộng hoá trị không cực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Liên kết cộng hoá trị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Liên kết phối trí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8:</w:t>
      </w:r>
      <w:r>
        <w:rPr>
          <w:color w:val="000000"/>
        </w:rPr>
        <w:t xml:space="preserve"> </w:t>
      </w:r>
      <w:r w:rsidRPr="004A7D73">
        <w:rPr>
          <w:color w:val="000000"/>
        </w:rPr>
        <w:t>Liên kết ion là liên kết được tạo thành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Bởi cặp electron chung giữa hai nguyên tử phi kim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Bởi cặp electron chung giữa hai nguyên tử kim loại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Bởi cặp electron chung giữa một nguyên tử kim loại điển hình và một nguyên tử phi kim điển hình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Do lực hút tĩnh điện giữa các ion mang điện tích trái dấu.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9:</w:t>
      </w:r>
      <w:r>
        <w:rPr>
          <w:color w:val="000000"/>
        </w:rPr>
        <w:t xml:space="preserve"> </w:t>
      </w:r>
      <w:r w:rsidRPr="004A7D73">
        <w:rPr>
          <w:color w:val="000000"/>
        </w:rPr>
        <w:t>Trong tinh thể NaCl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lastRenderedPageBreak/>
        <w:t xml:space="preserve">A. </w:t>
      </w:r>
      <w:r w:rsidRPr="004A7D73">
        <w:rPr>
          <w:color w:val="000000"/>
        </w:rPr>
        <w:t>Các ion 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và ion 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góp chung cặp electron hình thành liên kết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Các nguyên tử Na và Cl góp chung cặp electron hình thành liên kết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guyên tử Na và nguyên tử Cl hút nhau bằng lực hút tĩnh điện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ác ion 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và ion 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 hút nhau bằng lực hút tĩnh điện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0:</w:t>
      </w:r>
      <w:r>
        <w:rPr>
          <w:color w:val="000000"/>
        </w:rPr>
        <w:t xml:space="preserve"> </w:t>
      </w:r>
      <w:r w:rsidRPr="004A7D73">
        <w:rPr>
          <w:color w:val="000000"/>
        </w:rPr>
        <w:t>Liên kết ion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Có tính định hướng, có tính bão hoà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Không tính định hướng, không bão hoà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Không tính định hướng, có tính bão hoà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ó tính định hướng, không bão hoà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1:</w:t>
      </w:r>
      <w:r>
        <w:rPr>
          <w:color w:val="000000"/>
        </w:rPr>
        <w:t xml:space="preserve"> </w:t>
      </w:r>
      <w:r w:rsidRPr="004A7D73">
        <w:rPr>
          <w:color w:val="000000"/>
        </w:rPr>
        <w:t>Liên kết hoá học trong phân tử hidro H</w:t>
      </w:r>
      <w:r w:rsidRPr="004A7D73">
        <w:rPr>
          <w:color w:val="000000"/>
          <w:position w:val="-4"/>
        </w:rPr>
        <w:t>2</w:t>
      </w:r>
      <w:r w:rsidRPr="004A7D73">
        <w:rPr>
          <w:color w:val="000000"/>
        </w:rPr>
        <w:t xml:space="preserve"> được hình thành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hờ sự xen phủ giữa hai obitan s của hai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hờ sự xen phủ giữa hai obitan p chứa electron độc thân của hai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hờ sự xen phủ giữa obitan s của nguyên tử này với obitan p của nguyên tử kia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hờ sự xen phủ giữa obitan s của nguyên tử này với obitan d của nguyên tử kia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2:</w:t>
      </w:r>
      <w:r>
        <w:rPr>
          <w:color w:val="000000"/>
        </w:rPr>
        <w:t xml:space="preserve"> </w:t>
      </w:r>
      <w:r w:rsidRPr="004A7D73">
        <w:rPr>
          <w:color w:val="000000"/>
        </w:rPr>
        <w:t>Trong phân tử H</w:t>
      </w:r>
      <w:r w:rsidRPr="004A7D73">
        <w:rPr>
          <w:color w:val="000000"/>
          <w:position w:val="-4"/>
        </w:rPr>
        <w:t>2</w:t>
      </w:r>
      <w:r w:rsidRPr="004A7D73">
        <w:rPr>
          <w:color w:val="000000"/>
        </w:rPr>
        <w:t>, xác suất có mặt của các electron tập trung lớn nhất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Tại khu vực chính giữa hai hạt nhân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ệch về phía một trong hai nguyên tử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Tại khu vực ngoài hai hạt nhân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Tại khắp các khu vực trong phân tử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3:</w:t>
      </w:r>
      <w:r>
        <w:rPr>
          <w:color w:val="000000"/>
        </w:rPr>
        <w:t xml:space="preserve"> </w:t>
      </w:r>
      <w:r w:rsidRPr="004A7D73">
        <w:rPr>
          <w:color w:val="000000"/>
        </w:rPr>
        <w:t>Liên kết hoá học trong phân tử clo Cl</w:t>
      </w:r>
      <w:r w:rsidRPr="004A7D73">
        <w:rPr>
          <w:color w:val="000000"/>
          <w:position w:val="-4"/>
        </w:rPr>
        <w:t>2</w:t>
      </w:r>
      <w:r w:rsidRPr="004A7D73">
        <w:rPr>
          <w:color w:val="000000"/>
        </w:rPr>
        <w:t xml:space="preserve"> được hình thành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hờ sự xen phủ giữa các obitan s của hai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hờ sự xen phủ giữa hai obitan p chứa electron độc thân của hai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hờ sự xen phủ giữa obitan s của nguyên tử này với obitan p của nguyên tử kia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hờ sự xen phủ giữa obitan s của nguyên tử này với obitan d của nguyên tử kia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4:</w:t>
      </w:r>
      <w:r>
        <w:rPr>
          <w:color w:val="000000"/>
        </w:rPr>
        <w:t xml:space="preserve"> </w:t>
      </w:r>
      <w:r w:rsidRPr="004A7D73">
        <w:rPr>
          <w:color w:val="000000"/>
        </w:rPr>
        <w:t>Trong phân tử Cl</w:t>
      </w:r>
      <w:r w:rsidRPr="004A7D73">
        <w:rPr>
          <w:color w:val="000000"/>
          <w:position w:val="-4"/>
        </w:rPr>
        <w:t>2</w:t>
      </w:r>
      <w:r w:rsidRPr="004A7D73">
        <w:rPr>
          <w:color w:val="000000"/>
        </w:rPr>
        <w:t>, xác suất có mặt của các electron tập trung lớn nhất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Tại khu vực giữa hai hạt nhân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ệch về phía một trong hai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Tại khu vực nằm về hai phía trên đường nối hai hạt nhân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Tại khắp các khu vực trong phân tử</w:t>
      </w:r>
    </w:p>
    <w:p w:rsidR="00B318CA" w:rsidRDefault="00B318CA" w:rsidP="00B318CA">
      <w:pPr>
        <w:ind w:firstLine="283"/>
        <w:jc w:val="both"/>
      </w:pPr>
    </w:p>
    <w:p w:rsidR="00B318CA" w:rsidRPr="004C4D1F" w:rsidRDefault="00B318CA" w:rsidP="00B318CA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B318CA" w:rsidRPr="00E63561" w:rsidRDefault="00B318CA" w:rsidP="00B318CA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B318CA" w:rsidRPr="00F95368" w:rsidRDefault="00B318CA" w:rsidP="00B318CA"/>
    <w:p w:rsidR="004C2B8E" w:rsidRPr="004C2B8E" w:rsidRDefault="004C2B8E" w:rsidP="004C2B8E">
      <w:pPr>
        <w:jc w:val="center"/>
        <w:rPr>
          <w:b/>
          <w:color w:val="FF0000"/>
        </w:rPr>
      </w:pPr>
      <w:r w:rsidRPr="004C2B8E">
        <w:rPr>
          <w:b/>
          <w:color w:val="FF0000"/>
        </w:rPr>
        <w:t>ĐÁP ÁN</w:t>
      </w:r>
    </w:p>
    <w:p w:rsidR="004C2B8E" w:rsidRDefault="004C2B8E" w:rsidP="004C2B8E">
      <w:pPr>
        <w:jc w:val="center"/>
      </w:pPr>
    </w:p>
    <w:p w:rsidR="004C2B8E" w:rsidRDefault="004C2B8E" w:rsidP="004C2B8E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355A7E" w:rsidTr="00811293">
        <w:tc>
          <w:tcPr>
            <w:tcW w:w="977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B318CA" w:rsidRPr="00B318CA" w:rsidRDefault="00B318CA" w:rsidP="00B318CA">
      <w:pPr>
        <w:ind w:firstLine="283"/>
        <w:jc w:val="both"/>
      </w:pPr>
    </w:p>
    <w:sectPr w:rsidR="00B318CA" w:rsidRPr="00B318CA" w:rsidSect="00811293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7" w:h="16840" w:code="9"/>
      <w:pgMar w:top="284" w:right="567" w:bottom="454" w:left="1134" w:header="284" w:footer="2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0B77" w:rsidRDefault="00760B77">
      <w:r>
        <w:separator/>
      </w:r>
    </w:p>
  </w:endnote>
  <w:endnote w:type="continuationSeparator" w:id="0">
    <w:p w:rsidR="00760B77" w:rsidRDefault="00760B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974" w:rsidRDefault="0025197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1293" w:rsidRPr="00811293" w:rsidRDefault="00811293" w:rsidP="00811293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974" w:rsidRDefault="002519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0B77" w:rsidRDefault="00760B77">
      <w:r>
        <w:separator/>
      </w:r>
    </w:p>
  </w:footnote>
  <w:footnote w:type="continuationSeparator" w:id="0">
    <w:p w:rsidR="00760B77" w:rsidRDefault="00760B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974" w:rsidRDefault="0025197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18CA" w:rsidRDefault="00811293" w:rsidP="00811293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974" w:rsidRDefault="0025197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96A11"/>
    <w:rsid w:val="000B7369"/>
    <w:rsid w:val="000E3CAF"/>
    <w:rsid w:val="0010067C"/>
    <w:rsid w:val="00103598"/>
    <w:rsid w:val="00123BAE"/>
    <w:rsid w:val="00134E08"/>
    <w:rsid w:val="00146882"/>
    <w:rsid w:val="001946F9"/>
    <w:rsid w:val="001A033C"/>
    <w:rsid w:val="001C33EA"/>
    <w:rsid w:val="00206978"/>
    <w:rsid w:val="00251974"/>
    <w:rsid w:val="00257818"/>
    <w:rsid w:val="00282940"/>
    <w:rsid w:val="00337152"/>
    <w:rsid w:val="00355A7E"/>
    <w:rsid w:val="00402C2B"/>
    <w:rsid w:val="004C2B8E"/>
    <w:rsid w:val="005226F3"/>
    <w:rsid w:val="0056152C"/>
    <w:rsid w:val="00572EBC"/>
    <w:rsid w:val="006014FB"/>
    <w:rsid w:val="006150AA"/>
    <w:rsid w:val="0063720A"/>
    <w:rsid w:val="0068796A"/>
    <w:rsid w:val="006F3F6A"/>
    <w:rsid w:val="007419DC"/>
    <w:rsid w:val="00760B77"/>
    <w:rsid w:val="007E2739"/>
    <w:rsid w:val="00811293"/>
    <w:rsid w:val="008179E2"/>
    <w:rsid w:val="008710D1"/>
    <w:rsid w:val="00891DB8"/>
    <w:rsid w:val="00893632"/>
    <w:rsid w:val="00895643"/>
    <w:rsid w:val="008F107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AF4363"/>
    <w:rsid w:val="00B318CA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16BF3"/>
    <w:rsid w:val="00D74806"/>
    <w:rsid w:val="00DC1DF2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318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[Normal]"/>
    <w:rsid w:val="00B318CA"/>
    <w:pPr>
      <w:widowControl w:val="0"/>
    </w:pPr>
    <w:rPr>
      <w:rFonts w:ascii="Arial" w:hAnsi="Arial" w:cs="Arial"/>
      <w:sz w:val="24"/>
    </w:rPr>
  </w:style>
  <w:style w:type="character" w:customStyle="1" w:styleId="FooterChar">
    <w:name w:val="Footer Char"/>
    <w:link w:val="Footer"/>
    <w:uiPriority w:val="99"/>
    <w:rsid w:val="00811293"/>
    <w:rPr>
      <w:sz w:val="24"/>
      <w:szCs w:val="24"/>
    </w:rPr>
  </w:style>
  <w:style w:type="paragraph" w:styleId="BalloonText">
    <w:name w:val="Balloon Text"/>
    <w:basedOn w:val="Normal"/>
    <w:link w:val="BalloonTextChar"/>
    <w:rsid w:val="008112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1129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318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[Normal]"/>
    <w:rsid w:val="00B318CA"/>
    <w:pPr>
      <w:widowControl w:val="0"/>
    </w:pPr>
    <w:rPr>
      <w:rFonts w:ascii="Arial" w:hAnsi="Arial" w:cs="Arial"/>
      <w:sz w:val="24"/>
    </w:rPr>
  </w:style>
  <w:style w:type="character" w:customStyle="1" w:styleId="FooterChar">
    <w:name w:val="Footer Char"/>
    <w:link w:val="Footer"/>
    <w:uiPriority w:val="99"/>
    <w:rsid w:val="00811293"/>
    <w:rPr>
      <w:sz w:val="24"/>
      <w:szCs w:val="24"/>
    </w:rPr>
  </w:style>
  <w:style w:type="paragraph" w:styleId="BalloonText">
    <w:name w:val="Balloon Text"/>
    <w:basedOn w:val="Normal"/>
    <w:link w:val="BalloonTextChar"/>
    <w:rsid w:val="008112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1129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6D06D2-4F74-4504-8D2C-EDBFEDF2D5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622</Words>
  <Characters>9246</Characters>
  <Application>Microsoft Office Word</Application>
  <DocSecurity>0</DocSecurity>
  <Lines>77</Lines>
  <Paragraphs>21</Paragraphs>
  <ScaleCrop>false</ScaleCrop>
  <Manager/>
  <Company/>
  <LinksUpToDate>false</LinksUpToDate>
  <CharactersWithSpaces>10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19-08-01T08:22:00Z</dcterms:created>
  <dcterms:modified xsi:type="dcterms:W3CDTF">2019-08-01T08:36:00Z</dcterms:modified>
</cp:coreProperties>
</file>